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5865" w:rsidRDefault="00405865" w:rsidP="00323673">
      <w:r>
        <w:t>Name __________________________</w:t>
      </w:r>
    </w:p>
    <w:p w:rsidR="00405865" w:rsidRDefault="00405865" w:rsidP="00323673"/>
    <w:p w:rsidR="00101CFC" w:rsidRPr="00C6573F" w:rsidRDefault="00323673" w:rsidP="00323673">
      <w:pPr>
        <w:numPr>
          <w:ilvl w:val="0"/>
          <w:numId w:val="7"/>
        </w:numPr>
        <w:tabs>
          <w:tab w:val="left" w:pos="360"/>
        </w:tabs>
        <w:ind w:hanging="810"/>
        <w:rPr>
          <w:i/>
        </w:rPr>
      </w:pPr>
      <w:r w:rsidRPr="00C6573F">
        <w:t>Answer the following questions</w:t>
      </w:r>
      <w:r w:rsidR="00FF37EE" w:rsidRPr="00C6573F">
        <w:t xml:space="preserve">.  </w:t>
      </w:r>
    </w:p>
    <w:p w:rsidR="00FC0D12" w:rsidRDefault="00FC0D12" w:rsidP="00323673">
      <w:pPr>
        <w:ind w:left="360"/>
        <w:rPr>
          <w:i/>
        </w:rPr>
        <w:sectPr w:rsidR="00FC0D12" w:rsidSect="00C6573F">
          <w:headerReference w:type="default" r:id="rId8"/>
          <w:type w:val="continuous"/>
          <w:pgSz w:w="12240" w:h="15840"/>
          <w:pgMar w:top="1152" w:right="1440" w:bottom="1152" w:left="1440" w:header="720" w:footer="720" w:gutter="0"/>
          <w:cols w:space="720"/>
          <w:docGrid w:linePitch="360"/>
        </w:sectPr>
      </w:pPr>
    </w:p>
    <w:p w:rsidR="00323673" w:rsidRPr="00C6573F" w:rsidRDefault="00323673" w:rsidP="00323673">
      <w:pPr>
        <w:ind w:left="360"/>
        <w:rPr>
          <w:i/>
        </w:rPr>
      </w:pPr>
    </w:p>
    <w:p w:rsidR="00FC0D12" w:rsidRDefault="00FC0D12" w:rsidP="00323673">
      <w:pPr>
        <w:numPr>
          <w:ilvl w:val="0"/>
          <w:numId w:val="8"/>
        </w:numPr>
        <w:sectPr w:rsidR="00FC0D12" w:rsidSect="00C6573F">
          <w:type w:val="continuous"/>
          <w:pgSz w:w="12240" w:h="15840"/>
          <w:pgMar w:top="1152" w:right="1440" w:bottom="1152" w:left="1440" w:header="720" w:footer="720" w:gutter="0"/>
          <w:cols w:space="720"/>
          <w:docGrid w:linePitch="360"/>
        </w:sectPr>
      </w:pPr>
    </w:p>
    <w:p w:rsidR="00323673" w:rsidRPr="00C6573F" w:rsidRDefault="00C6573F" w:rsidP="00323673">
      <w:pPr>
        <w:numPr>
          <w:ilvl w:val="0"/>
          <w:numId w:val="8"/>
        </w:numPr>
      </w:pPr>
      <w:r>
        <w:lastRenderedPageBreak/>
        <w:t>What fraction</w:t>
      </w:r>
      <w:r w:rsidR="00323673" w:rsidRPr="00C6573F">
        <w:t xml:space="preserve"> of the </w:t>
      </w:r>
      <w:r>
        <w:t>rectangle</w:t>
      </w:r>
      <w:r w:rsidR="00323673" w:rsidRPr="00C6573F">
        <w:t xml:space="preserve"> below is shaded?</w:t>
      </w:r>
    </w:p>
    <w:p w:rsidR="00323673" w:rsidRPr="00C6573F" w:rsidRDefault="00323673" w:rsidP="00323673"/>
    <w:p w:rsidR="00323673" w:rsidRPr="00C6573F" w:rsidRDefault="00AC2893" w:rsidP="00323673">
      <w:r>
        <w:rPr>
          <w:noProof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1373505</wp:posOffset>
                </wp:positionH>
                <wp:positionV relativeFrom="paragraph">
                  <wp:posOffset>76200</wp:posOffset>
                </wp:positionV>
                <wp:extent cx="343535" cy="228600"/>
                <wp:effectExtent l="11430" t="5715" r="6985" b="13335"/>
                <wp:wrapNone/>
                <wp:docPr id="41" name="Rectangl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3535" cy="2286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2" o:spid="_x0000_s1026" style="position:absolute;margin-left:108.15pt;margin-top:6pt;width:27.05pt;height:18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" fillcolor="#7f7f7f [1612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76200</wp:posOffset>
                </wp:positionV>
                <wp:extent cx="343535" cy="228600"/>
                <wp:effectExtent l="9525" t="5715" r="8890" b="13335"/>
                <wp:wrapNone/>
                <wp:docPr id="40" name="Rectangl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3535" cy="2286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0" o:spid="_x0000_s1026" style="position:absolute;margin-left:81pt;margin-top:6pt;width:27.05pt;height:18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" fillcolor="#7f7f7f [1612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685165</wp:posOffset>
                </wp:positionH>
                <wp:positionV relativeFrom="paragraph">
                  <wp:posOffset>76200</wp:posOffset>
                </wp:positionV>
                <wp:extent cx="343535" cy="228600"/>
                <wp:effectExtent l="8890" t="5715" r="9525" b="13335"/>
                <wp:wrapNone/>
                <wp:docPr id="39" name="Rectangl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3535" cy="2286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8" o:spid="_x0000_s1026" style="position:absolute;margin-left:53.95pt;margin-top:6pt;width:27.05pt;height:18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" fillcolor="#7f7f7f [1612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76200</wp:posOffset>
                </wp:positionV>
                <wp:extent cx="343535" cy="228600"/>
                <wp:effectExtent l="9525" t="9525" r="8890" b="9525"/>
                <wp:wrapNone/>
                <wp:docPr id="38" name="Rectangl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3535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9" o:spid="_x0000_s1026" style="position:absolute;margin-left:27pt;margin-top:6pt;width:27.05pt;height:18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"/>
            </w:pict>
          </mc:Fallback>
        </mc:AlternateContent>
      </w:r>
    </w:p>
    <w:p w:rsidR="00323673" w:rsidRPr="00C6573F" w:rsidRDefault="00AC2893" w:rsidP="00323673">
      <w:r>
        <w:rPr>
          <w:noProof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1379855</wp:posOffset>
                </wp:positionH>
                <wp:positionV relativeFrom="paragraph">
                  <wp:posOffset>129540</wp:posOffset>
                </wp:positionV>
                <wp:extent cx="343535" cy="228600"/>
                <wp:effectExtent l="0" t="0" r="18415" b="19050"/>
                <wp:wrapNone/>
                <wp:docPr id="37" name="Rectangl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3535" cy="2286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3" o:spid="_x0000_s1026" style="position:absolute;margin-left:108.65pt;margin-top:10.2pt;width:27.05pt;height:18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" fillcolor="#7f7f7f [1612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1029970</wp:posOffset>
                </wp:positionH>
                <wp:positionV relativeFrom="paragraph">
                  <wp:posOffset>129540</wp:posOffset>
                </wp:positionV>
                <wp:extent cx="343535" cy="228600"/>
                <wp:effectExtent l="10795" t="5715" r="7620" b="13335"/>
                <wp:wrapNone/>
                <wp:docPr id="36" name="Rectangl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3535" cy="2286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1" o:spid="_x0000_s1026" style="position:absolute;margin-left:81.1pt;margin-top:10.2pt;width:27.05pt;height:18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" fillcolor="#7f7f7f [1612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686435</wp:posOffset>
                </wp:positionH>
                <wp:positionV relativeFrom="paragraph">
                  <wp:posOffset>129540</wp:posOffset>
                </wp:positionV>
                <wp:extent cx="343535" cy="228600"/>
                <wp:effectExtent l="10160" t="5715" r="8255" b="13335"/>
                <wp:wrapNone/>
                <wp:docPr id="35" name="Rectangl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3535" cy="2286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9" o:spid="_x0000_s1026" style="position:absolute;margin-left:54.05pt;margin-top:10.2pt;width:27.05pt;height:18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" fillcolor="#7f7f7f [1612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1971675</wp:posOffset>
                </wp:positionH>
                <wp:positionV relativeFrom="paragraph">
                  <wp:posOffset>26670</wp:posOffset>
                </wp:positionV>
                <wp:extent cx="428625" cy="0"/>
                <wp:effectExtent l="9525" t="7620" r="9525" b="11430"/>
                <wp:wrapNone/>
                <wp:docPr id="34" name="AutoShap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8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6" o:spid="_x0000_s1026" type="#_x0000_t32" style="position:absolute;margin-left:155.25pt;margin-top:2.1pt;width:33.75pt;height:0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29540</wp:posOffset>
                </wp:positionV>
                <wp:extent cx="343535" cy="228600"/>
                <wp:effectExtent l="9525" t="5715" r="8890" b="13335"/>
                <wp:wrapNone/>
                <wp:docPr id="33" name="Rectangl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3535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2" o:spid="_x0000_s1026" style="position:absolute;margin-left:27pt;margin-top:10.2pt;width:27.05pt;height:18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"/>
            </w:pict>
          </mc:Fallback>
        </mc:AlternateContent>
      </w:r>
    </w:p>
    <w:p w:rsidR="00FC0D12" w:rsidRDefault="000968DF" w:rsidP="00323673">
      <w:pPr>
        <w:pBdr>
          <w:bottom w:val="single" w:sz="12" w:space="1" w:color="auto"/>
        </w:pBdr>
      </w:pPr>
      <w:r w:rsidRPr="00C6573F">
        <w:tab/>
      </w:r>
      <w:r w:rsidRPr="00C6573F">
        <w:tab/>
      </w:r>
      <w:r w:rsidRPr="00C6573F">
        <w:tab/>
      </w:r>
      <w:r w:rsidRPr="00C6573F">
        <w:tab/>
      </w:r>
    </w:p>
    <w:p w:rsidR="00323673" w:rsidRDefault="000968DF" w:rsidP="00323673">
      <w:pPr>
        <w:pBdr>
          <w:bottom w:val="single" w:sz="12" w:space="1" w:color="auto"/>
        </w:pBdr>
      </w:pPr>
      <w:r w:rsidRPr="00C6573F">
        <w:tab/>
      </w:r>
      <w:r w:rsidRPr="00C6573F">
        <w:tab/>
      </w:r>
      <w:bookmarkStart w:id="0" w:name="_GoBack"/>
      <w:bookmarkEnd w:id="0"/>
    </w:p>
    <w:p w:rsidR="00FC0D12" w:rsidRPr="00C6573F" w:rsidRDefault="00FC0D12" w:rsidP="00323673">
      <w:pPr>
        <w:pBdr>
          <w:bottom w:val="single" w:sz="12" w:space="1" w:color="auto"/>
        </w:pBdr>
      </w:pPr>
    </w:p>
    <w:p w:rsidR="00FC0D12" w:rsidRDefault="00FC0D12" w:rsidP="00FC0D12">
      <w:pPr>
        <w:ind w:left="360"/>
      </w:pPr>
    </w:p>
    <w:p w:rsidR="00323673" w:rsidRPr="00C6573F" w:rsidRDefault="000968DF" w:rsidP="00323673">
      <w:pPr>
        <w:numPr>
          <w:ilvl w:val="0"/>
          <w:numId w:val="8"/>
        </w:numPr>
      </w:pPr>
      <w:r w:rsidRPr="00C6573F">
        <w:lastRenderedPageBreak/>
        <w:t>What fraction of the squares is shaded?</w:t>
      </w:r>
    </w:p>
    <w:p w:rsidR="000968DF" w:rsidRPr="00C6573F" w:rsidRDefault="000968DF" w:rsidP="000968DF"/>
    <w:p w:rsidR="000968DF" w:rsidRPr="00C6573F" w:rsidRDefault="00AC2893" w:rsidP="000A7DC6"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2847975</wp:posOffset>
                </wp:positionH>
                <wp:positionV relativeFrom="paragraph">
                  <wp:posOffset>249555</wp:posOffset>
                </wp:positionV>
                <wp:extent cx="428625" cy="0"/>
                <wp:effectExtent l="9525" t="11430" r="9525" b="7620"/>
                <wp:wrapNone/>
                <wp:docPr id="32" name="AutoShap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8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7" o:spid="_x0000_s1026" type="#_x0000_t32" style="position:absolute;margin-left:224.25pt;margin-top:19.65pt;width:33.75pt;height:0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3392" behindDoc="1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20650</wp:posOffset>
                </wp:positionV>
                <wp:extent cx="274320" cy="274320"/>
                <wp:effectExtent l="9525" t="6350" r="11430" b="5080"/>
                <wp:wrapNone/>
                <wp:docPr id="31" name="Rectangle 11" descr="50%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pattFill prst="pct50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" o:spid="_x0000_s1026" alt="50%" style="position:absolute;margin-left:45pt;margin-top:9.5pt;width:21.6pt;height:21.6pt;z-index:-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" fillcolor="black">
                <v:fill r:id="rId9" o:title="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4416" behindDoc="1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120650</wp:posOffset>
                </wp:positionV>
                <wp:extent cx="274320" cy="274320"/>
                <wp:effectExtent l="9525" t="6350" r="11430" b="5080"/>
                <wp:wrapNone/>
                <wp:docPr id="30" name="Rectangle 12" descr="50%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pattFill prst="pct50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" o:spid="_x0000_s1026" alt="50%" style="position:absolute;margin-left:90pt;margin-top:9.5pt;width:21.6pt;height:21.6pt;z-index:-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" fillcolor="black">
                <v:fill r:id="rId9" o:title="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5440" behindDoc="1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120650</wp:posOffset>
                </wp:positionV>
                <wp:extent cx="274320" cy="274320"/>
                <wp:effectExtent l="9525" t="6350" r="11430" b="5080"/>
                <wp:wrapNone/>
                <wp:docPr id="29" name="Rectangle 13" descr="50%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pattFill prst="pct50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" o:spid="_x0000_s1026" alt="50%" style="position:absolute;margin-left:135pt;margin-top:9.5pt;width:21.6pt;height:21.6pt;z-index:-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" fillcolor="black">
                <v:fill r:id="rId9" o:title="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6464" behindDoc="1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20650</wp:posOffset>
                </wp:positionV>
                <wp:extent cx="274320" cy="274320"/>
                <wp:effectExtent l="9525" t="6350" r="11430" b="5080"/>
                <wp:wrapNone/>
                <wp:docPr id="28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1" o:spid="_x0000_s1026" style="position:absolute;margin-left:180pt;margin-top:9.5pt;width:21.6pt;height:21.6pt;z-index:-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"/>
            </w:pict>
          </mc:Fallback>
        </mc:AlternateContent>
      </w:r>
      <w:r w:rsidR="00C6573F">
        <w:tab/>
      </w:r>
      <w:r w:rsidR="000A7DC6" w:rsidRPr="00C6573F">
        <w:tab/>
      </w:r>
      <w:r w:rsidR="000A7DC6" w:rsidRPr="00C6573F">
        <w:tab/>
      </w:r>
      <w:r w:rsidR="000A7DC6" w:rsidRPr="00C6573F">
        <w:tab/>
      </w:r>
      <w:r w:rsidR="000968DF" w:rsidRPr="00C6573F">
        <w:tab/>
      </w:r>
      <w:r w:rsidR="000A7DC6" w:rsidRPr="00C6573F">
        <w:tab/>
      </w:r>
      <w:r w:rsidR="000A7DC6" w:rsidRPr="00C6573F">
        <w:tab/>
      </w:r>
      <w:r w:rsidR="000A7DC6" w:rsidRPr="00C6573F">
        <w:tab/>
      </w:r>
      <w:r w:rsidR="000A7DC6" w:rsidRPr="00C6573F">
        <w:tab/>
      </w:r>
    </w:p>
    <w:p w:rsidR="00277DF2" w:rsidRDefault="00277DF2" w:rsidP="000A7DC6">
      <w:pPr>
        <w:pBdr>
          <w:bottom w:val="single" w:sz="12" w:space="1" w:color="auto"/>
        </w:pBdr>
      </w:pPr>
    </w:p>
    <w:p w:rsidR="00FC0D12" w:rsidRDefault="00AC2893" w:rsidP="000A7DC6">
      <w:pPr>
        <w:pBdr>
          <w:bottom w:val="single" w:sz="12" w:space="1" w:color="auto"/>
        </w:pBd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112" behindDoc="1" locked="0" layoutInCell="1" allowOverlap="1">
                <wp:simplePos x="0" y="0"/>
                <wp:positionH relativeFrom="column">
                  <wp:posOffset>1474470</wp:posOffset>
                </wp:positionH>
                <wp:positionV relativeFrom="paragraph">
                  <wp:posOffset>21590</wp:posOffset>
                </wp:positionV>
                <wp:extent cx="274320" cy="274320"/>
                <wp:effectExtent l="9525" t="12065" r="11430" b="8890"/>
                <wp:wrapNone/>
                <wp:docPr id="27" name="Rectangl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7" o:spid="_x0000_s1026" style="position:absolute;margin-left:116.1pt;margin-top:1.7pt;width:21.6pt;height:21.6pt;z-index:-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982980</wp:posOffset>
                </wp:positionH>
                <wp:positionV relativeFrom="paragraph">
                  <wp:posOffset>53340</wp:posOffset>
                </wp:positionV>
                <wp:extent cx="259080" cy="251460"/>
                <wp:effectExtent l="1905" t="3810" r="15240" b="20955"/>
                <wp:wrapNone/>
                <wp:docPr id="26" name="Rectangl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9080" cy="25146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  <a:lumOff val="0"/>
                          </a:schemeClr>
                        </a:solidFill>
                        <a:ln>
                          <a:noFill/>
                        </a:ln>
                        <a:effectLst>
                          <a:outerShdw dist="28398" dir="3806097" algn="ctr" rotWithShape="0">
                            <a:schemeClr val="lt1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38100" cmpd="sng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prstDash val="solid"/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6" o:spid="_x0000_s1026" style="position:absolute;margin-left:77.4pt;margin-top:4.2pt;width:20.4pt;height:19.8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" fillcolor="#7f7f7f [1612]" stroked="f" strokecolor="black [3213]" strokeweight="3pt">
                <v:shadow on="t" color="#7f7f7f [1601]" opacity=".5" offset="1pt"/>
              </v:rect>
            </w:pict>
          </mc:Fallback>
        </mc:AlternateContent>
      </w:r>
    </w:p>
    <w:p w:rsidR="00FC0D12" w:rsidRDefault="00FC0D12" w:rsidP="000A7DC6">
      <w:pPr>
        <w:pBdr>
          <w:bottom w:val="single" w:sz="12" w:space="1" w:color="auto"/>
        </w:pBdr>
      </w:pPr>
    </w:p>
    <w:p w:rsidR="00FC0D12" w:rsidRDefault="00FC0D12" w:rsidP="00323673">
      <w:pPr>
        <w:numPr>
          <w:ilvl w:val="0"/>
          <w:numId w:val="8"/>
        </w:numPr>
        <w:sectPr w:rsidR="00FC0D12" w:rsidSect="00FC0D12">
          <w:type w:val="continuous"/>
          <w:pgSz w:w="12240" w:h="15840"/>
          <w:pgMar w:top="1152" w:right="1440" w:bottom="1152" w:left="1440" w:header="720" w:footer="720" w:gutter="0"/>
          <w:cols w:num="2" w:space="720"/>
          <w:docGrid w:linePitch="360"/>
        </w:sectPr>
      </w:pPr>
    </w:p>
    <w:p w:rsidR="00FC0D12" w:rsidRDefault="00D85D94" w:rsidP="00323673">
      <w:pPr>
        <w:numPr>
          <w:ilvl w:val="0"/>
          <w:numId w:val="8"/>
        </w:numPr>
      </w:pPr>
      <w:r w:rsidRPr="00C6573F">
        <w:lastRenderedPageBreak/>
        <w:t>Write 2 fractions that are equivalent to</w:t>
      </w:r>
      <w:r w:rsidR="00FC0D12">
        <w:t>:</w:t>
      </w:r>
    </w:p>
    <w:p w:rsidR="00AC2893" w:rsidRDefault="00AC2893" w:rsidP="00AC2893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5A1946F6" wp14:editId="16C44175">
                <wp:simplePos x="0" y="0"/>
                <wp:positionH relativeFrom="column">
                  <wp:posOffset>2114550</wp:posOffset>
                </wp:positionH>
                <wp:positionV relativeFrom="paragraph">
                  <wp:posOffset>391160</wp:posOffset>
                </wp:positionV>
                <wp:extent cx="628650" cy="0"/>
                <wp:effectExtent l="9525" t="10160" r="9525" b="8890"/>
                <wp:wrapNone/>
                <wp:docPr id="22" name="AutoSha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8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9" o:spid="_x0000_s1026" type="#_x0000_t32" style="position:absolute;margin-left:166.5pt;margin-top:30.8pt;width:49.5pt;height:0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020FE32D" wp14:editId="368AD545">
                <wp:simplePos x="0" y="0"/>
                <wp:positionH relativeFrom="column">
                  <wp:posOffset>1257300</wp:posOffset>
                </wp:positionH>
                <wp:positionV relativeFrom="paragraph">
                  <wp:posOffset>391160</wp:posOffset>
                </wp:positionV>
                <wp:extent cx="628650" cy="0"/>
                <wp:effectExtent l="9525" t="10160" r="9525" b="8890"/>
                <wp:wrapNone/>
                <wp:docPr id="21" name="AutoShap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8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8" o:spid="_x0000_s1026" type="#_x0000_t32" style="position:absolute;margin-left:99pt;margin-top:30.8pt;width:49.5pt;height:0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"/>
            </w:pict>
          </mc:Fallback>
        </mc:AlternateContent>
      </w:r>
      <w:r w:rsidR="00FC0D12">
        <w:tab/>
        <w:t>a)</w:t>
      </w:r>
      <w:r w:rsidR="00FC0D12">
        <w:tab/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</m:t>
            </m:r>
          </m:den>
        </m:f>
      </m:oMath>
      <w:r w:rsidR="00FC0D12">
        <w:tab/>
      </w:r>
      <w:r w:rsidR="00FC0D12">
        <w:tab/>
      </w:r>
      <w:r w:rsidR="00FC0D12">
        <w:tab/>
      </w:r>
      <w:r w:rsidR="00FC0D12">
        <w:tab/>
      </w:r>
      <w:r w:rsidR="00FC0D12">
        <w:tab/>
        <w:t xml:space="preserve">    </w:t>
      </w:r>
    </w:p>
    <w:p w:rsidR="00AC2893" w:rsidRDefault="00AC2893" w:rsidP="00AC2893">
      <w:pPr>
        <w:ind w:left="360"/>
      </w:pPr>
    </w:p>
    <w:p w:rsidR="00B761C3" w:rsidRDefault="00FC0D12" w:rsidP="00AC2893">
      <w:pPr>
        <w:ind w:left="360"/>
      </w:pPr>
      <w:r>
        <w:t xml:space="preserve">  </w:t>
      </w:r>
      <w:r w:rsidR="00AC2893">
        <w:tab/>
      </w:r>
      <w:r>
        <w:t xml:space="preserve">b)     </w:t>
      </w:r>
      <w:r w:rsidR="00D85D94" w:rsidRPr="00C6573F">
        <w:t xml:space="preserve">Write </w:t>
      </w:r>
      <w:r>
        <w:t>as an improper fraction:</w:t>
      </w:r>
      <w:r w:rsidR="00D85D94" w:rsidRPr="00C6573F">
        <w:t xml:space="preserve">   </w:t>
      </w:r>
      <w:r>
        <w:t xml:space="preserve"> </w:t>
      </w:r>
      <w:r w:rsidR="00AC2893">
        <w:t xml:space="preserve"> 2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>
        <w:tab/>
      </w:r>
      <w:r>
        <w:tab/>
      </w:r>
      <w:r w:rsidR="00405865">
        <w:tab/>
      </w:r>
      <w:r w:rsidR="00405865">
        <w:tab/>
      </w:r>
      <w:r>
        <w:t xml:space="preserve">  </w:t>
      </w:r>
    </w:p>
    <w:p w:rsidR="00FC0D12" w:rsidRDefault="00312DD9" w:rsidP="00FC0D12">
      <w:r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3B7113C2" wp14:editId="7C0FC12E">
                <wp:simplePos x="0" y="0"/>
                <wp:positionH relativeFrom="column">
                  <wp:posOffset>3390900</wp:posOffset>
                </wp:positionH>
                <wp:positionV relativeFrom="paragraph">
                  <wp:posOffset>121285</wp:posOffset>
                </wp:positionV>
                <wp:extent cx="701040" cy="0"/>
                <wp:effectExtent l="0" t="0" r="22860" b="19050"/>
                <wp:wrapNone/>
                <wp:docPr id="19" name="AutoShap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010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2" o:spid="_x0000_s1026" type="#_x0000_t32" style="position:absolute;margin-left:267pt;margin-top:9.55pt;width:55.2pt;height:0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"/>
            </w:pict>
          </mc:Fallback>
        </mc:AlternateContent>
      </w:r>
    </w:p>
    <w:p w:rsidR="00FC0D12" w:rsidRPr="00C6573F" w:rsidRDefault="00FC0D12" w:rsidP="00FC0D12"/>
    <w:p w:rsidR="00277DF2" w:rsidRDefault="00AC2893" w:rsidP="00AC2893">
      <w:pPr>
        <w:pStyle w:val="ListParagraph"/>
        <w:numPr>
          <w:ilvl w:val="0"/>
          <w:numId w:val="9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4E3732F3" wp14:editId="36AA63DA">
                <wp:simplePos x="0" y="0"/>
                <wp:positionH relativeFrom="column">
                  <wp:posOffset>3375660</wp:posOffset>
                </wp:positionH>
                <wp:positionV relativeFrom="paragraph">
                  <wp:posOffset>349250</wp:posOffset>
                </wp:positionV>
                <wp:extent cx="628650" cy="0"/>
                <wp:effectExtent l="0" t="0" r="19050" b="19050"/>
                <wp:wrapNone/>
                <wp:docPr id="18" name="AutoShap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8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4" o:spid="_x0000_s1026" type="#_x0000_t32" style="position:absolute;margin-left:265.8pt;margin-top:27.5pt;width:49.5pt;height:0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"/>
            </w:pict>
          </mc:Fallback>
        </mc:AlternateContent>
      </w:r>
      <w:r>
        <w:t xml:space="preserve"> </w:t>
      </w:r>
      <w:r w:rsidR="00B761C3" w:rsidRPr="00C6573F">
        <w:t xml:space="preserve">Write </w:t>
      </w:r>
      <w:r w:rsidR="00FC0D12">
        <w:t xml:space="preserve">as a mixed number:            </w:t>
      </w:r>
      <w:r w:rsidR="00312DD9">
        <w:t xml:space="preserve">  </w:t>
      </w:r>
      <w:r w:rsidR="00FC0D12" w:rsidRPr="00C6573F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2pt;height:31.2pt" o:ole="">
            <v:imagedata r:id="rId10" o:title=""/>
          </v:shape>
          <o:OLEObject Type="Embed" ProgID="Equation.DSMT4" ShapeID="_x0000_i1029" DrawAspect="Content" ObjectID="_1466923470" r:id="rId11"/>
        </w:object>
      </w:r>
      <w:r>
        <w:tab/>
      </w:r>
      <w:r>
        <w:tab/>
      </w:r>
      <w:r>
        <w:tab/>
      </w:r>
      <w:r w:rsidR="00FC0D12">
        <w:t xml:space="preserve">      </w:t>
      </w:r>
    </w:p>
    <w:p w:rsidR="00FC0D12" w:rsidRPr="00C6573F" w:rsidRDefault="00FC0D12" w:rsidP="00FC0D12">
      <w:pPr>
        <w:ind w:left="360"/>
      </w:pPr>
    </w:p>
    <w:p w:rsidR="00D85D94" w:rsidRPr="00C6573F" w:rsidRDefault="00312DD9" w:rsidP="00323673">
      <w:pPr>
        <w:numPr>
          <w:ilvl w:val="0"/>
          <w:numId w:val="8"/>
        </w:numPr>
      </w:pPr>
      <w:r>
        <w:t>What number goes in the blank</w:t>
      </w:r>
      <w:r w:rsidR="006127AC" w:rsidRPr="00C6573F">
        <w:t xml:space="preserve"> to make the fractions equivalent</w:t>
      </w:r>
      <w:proofErr w:type="gramStart"/>
      <w:r w:rsidR="006127AC" w:rsidRPr="00C6573F">
        <w:t>:?</w:t>
      </w:r>
      <w:proofErr w:type="gramEnd"/>
    </w:p>
    <w:p w:rsidR="006127AC" w:rsidRPr="00C6573F" w:rsidRDefault="006127AC" w:rsidP="006127AC">
      <w:pPr>
        <w:ind w:left="360"/>
      </w:pPr>
    </w:p>
    <w:p w:rsidR="006127AC" w:rsidRPr="00312DD9" w:rsidRDefault="006127AC" w:rsidP="006127AC">
      <w:pPr>
        <w:ind w:left="360"/>
        <w:rPr>
          <w:sz w:val="32"/>
          <w:szCs w:val="32"/>
        </w:rPr>
      </w:pPr>
      <w:r w:rsidRPr="00C6573F">
        <w:tab/>
        <w:t xml:space="preserve">a.   </w:t>
      </w:r>
      <w:r w:rsidRPr="00C6573F">
        <w:tab/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  <w:r w:rsidRPr="00312DD9">
        <w:rPr>
          <w:sz w:val="32"/>
          <w:szCs w:val="32"/>
        </w:rPr>
        <w:t xml:space="preserve"> =</w:t>
      </w:r>
      <w:r w:rsidR="00312DD9" w:rsidRPr="00312DD9">
        <w:rPr>
          <w:sz w:val="32"/>
          <w:szCs w:val="32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/>
          <m:den>
            <m:r>
              <w:rPr>
                <w:rFonts w:ascii="Cambria Math" w:hAnsi="Cambria Math"/>
                <w:sz w:val="32"/>
                <w:szCs w:val="32"/>
              </w:rPr>
              <m:t>10</m:t>
            </m:r>
          </m:den>
        </m:f>
      </m:oMath>
      <w:r w:rsidRPr="00C6573F">
        <w:t xml:space="preserve"> </w:t>
      </w:r>
      <w:r w:rsidR="00312DD9">
        <w:t xml:space="preserve">     </w:t>
      </w:r>
      <w:r w:rsidRPr="00C6573F">
        <w:t>_______</w:t>
      </w:r>
      <w:r w:rsidRPr="00C6573F">
        <w:tab/>
      </w:r>
      <w:r w:rsidRPr="00C6573F">
        <w:tab/>
      </w:r>
      <w:r w:rsidRPr="00C6573F">
        <w:tab/>
        <w:t xml:space="preserve">b.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</m:t>
            </m:r>
          </m:den>
        </m:f>
      </m:oMath>
      <w:r w:rsidRPr="00312DD9">
        <w:rPr>
          <w:sz w:val="32"/>
          <w:szCs w:val="32"/>
        </w:rPr>
        <w:t xml:space="preserve">    </w:t>
      </w:r>
      <w:r w:rsidR="00312DD9" w:rsidRPr="00312DD9">
        <w:rPr>
          <w:sz w:val="32"/>
          <w:szCs w:val="32"/>
        </w:rPr>
        <w:t xml:space="preserve">=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2</m:t>
            </m:r>
          </m:num>
          <m:den/>
        </m:f>
        <m:r>
          <w:rPr>
            <w:rFonts w:ascii="Cambria Math" w:hAnsi="Cambria Math"/>
            <w:sz w:val="32"/>
            <w:szCs w:val="32"/>
          </w:rPr>
          <m:t xml:space="preserve">   </m:t>
        </m:r>
      </m:oMath>
      <w:r w:rsidRPr="00312DD9">
        <w:rPr>
          <w:sz w:val="32"/>
          <w:szCs w:val="32"/>
        </w:rPr>
        <w:t xml:space="preserve"> _______</w:t>
      </w:r>
    </w:p>
    <w:p w:rsidR="006127AC" w:rsidRPr="00312DD9" w:rsidRDefault="006127AC" w:rsidP="006127AC">
      <w:pPr>
        <w:ind w:left="360"/>
        <w:rPr>
          <w:sz w:val="32"/>
          <w:szCs w:val="32"/>
        </w:rPr>
      </w:pPr>
    </w:p>
    <w:p w:rsidR="00B761C3" w:rsidRPr="00C6573F" w:rsidRDefault="00B761C3" w:rsidP="00D85D94">
      <w:pPr>
        <w:ind w:left="360"/>
      </w:pPr>
    </w:p>
    <w:p w:rsidR="000A7DC6" w:rsidRDefault="000A7DC6" w:rsidP="000A7DC6">
      <w:pPr>
        <w:numPr>
          <w:ilvl w:val="0"/>
          <w:numId w:val="8"/>
        </w:numPr>
      </w:pPr>
      <w:r w:rsidRPr="00C6573F">
        <w:t xml:space="preserve">Draw a ring around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</m:oMath>
      <w:r w:rsidRPr="00C6573F">
        <w:t xml:space="preserve"> of the </w:t>
      </w:r>
      <w:r w:rsidR="0061761C">
        <w:t>triangl</w:t>
      </w:r>
      <w:r w:rsidRPr="00C6573F">
        <w:t>es below.</w:t>
      </w:r>
    </w:p>
    <w:p w:rsidR="00312DD9" w:rsidRPr="00C6573F" w:rsidRDefault="00312DD9" w:rsidP="00312DD9">
      <w:pPr>
        <w:ind w:left="720"/>
      </w:pPr>
    </w:p>
    <w:p w:rsidR="000A7DC6" w:rsidRPr="00C6573F" w:rsidRDefault="00AC2893" w:rsidP="000A7DC6"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60325</wp:posOffset>
                </wp:positionV>
                <wp:extent cx="342900" cy="228600"/>
                <wp:effectExtent l="9525" t="22225" r="28575" b="6350"/>
                <wp:wrapNone/>
                <wp:docPr id="15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54" o:spid="_x0000_s1026" type="#_x0000_t6" style="position:absolute;margin-left:342pt;margin-top:4.75pt;width:27pt;height:18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60325</wp:posOffset>
                </wp:positionV>
                <wp:extent cx="342900" cy="228600"/>
                <wp:effectExtent l="9525" t="22225" r="28575" b="6350"/>
                <wp:wrapNone/>
                <wp:docPr id="14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2" o:spid="_x0000_s1026" type="#_x0000_t6" style="position:absolute;margin-left:4in;margin-top:4.75pt;width:27pt;height:18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60325</wp:posOffset>
                </wp:positionV>
                <wp:extent cx="342900" cy="228600"/>
                <wp:effectExtent l="9525" t="22225" r="28575" b="6350"/>
                <wp:wrapNone/>
                <wp:docPr id="13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" o:spid="_x0000_s1026" type="#_x0000_t6" style="position:absolute;margin-left:234pt;margin-top:4.75pt;width:27pt;height:18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60325</wp:posOffset>
                </wp:positionV>
                <wp:extent cx="342900" cy="228600"/>
                <wp:effectExtent l="9525" t="22225" r="28575" b="6350"/>
                <wp:wrapNone/>
                <wp:docPr id="12" name="AutoShap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0" o:spid="_x0000_s1026" type="#_x0000_t6" style="position:absolute;margin-left:189pt;margin-top:4.75pt;width:27pt;height:18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60325</wp:posOffset>
                </wp:positionV>
                <wp:extent cx="342900" cy="228600"/>
                <wp:effectExtent l="9525" t="22225" r="28575" b="6350"/>
                <wp:wrapNone/>
                <wp:docPr id="11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9" o:spid="_x0000_s1026" type="#_x0000_t6" style="position:absolute;margin-left:2in;margin-top:4.75pt;width:27pt;height:18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60325</wp:posOffset>
                </wp:positionV>
                <wp:extent cx="342900" cy="228600"/>
                <wp:effectExtent l="9525" t="22225" r="28575" b="6350"/>
                <wp:wrapNone/>
                <wp:docPr id="10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8" o:spid="_x0000_s1026" type="#_x0000_t6" style="position:absolute;margin-left:99pt;margin-top:4.75pt;width:27pt;height:18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60325</wp:posOffset>
                </wp:positionV>
                <wp:extent cx="342900" cy="228600"/>
                <wp:effectExtent l="9525" t="22225" r="28575" b="6350"/>
                <wp:wrapNone/>
                <wp:docPr id="9" name="AutoShap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7" o:spid="_x0000_s1026" type="#_x0000_t6" style="position:absolute;margin-left:54pt;margin-top:4.75pt;width:27pt;height:18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"/>
            </w:pict>
          </mc:Fallback>
        </mc:AlternateContent>
      </w:r>
    </w:p>
    <w:p w:rsidR="000A7DC6" w:rsidRDefault="000A7DC6" w:rsidP="000A7DC6">
      <w:pPr>
        <w:jc w:val="center"/>
      </w:pPr>
      <w:r w:rsidRPr="00C6573F">
        <w:tab/>
      </w:r>
      <w:r w:rsidRPr="00C6573F">
        <w:tab/>
      </w:r>
      <w:r w:rsidRPr="00C6573F">
        <w:tab/>
      </w:r>
    </w:p>
    <w:p w:rsidR="0061761C" w:rsidRPr="00C6573F" w:rsidRDefault="0061761C" w:rsidP="000A7DC6">
      <w:pPr>
        <w:jc w:val="center"/>
      </w:pPr>
    </w:p>
    <w:p w:rsidR="0061761C" w:rsidRPr="00C6573F" w:rsidRDefault="0061761C" w:rsidP="000A7DC6"/>
    <w:p w:rsidR="00277DF2" w:rsidRPr="00C6573F" w:rsidRDefault="00AC2893" w:rsidP="000A7DC6">
      <w:r>
        <w:rPr>
          <w:noProof/>
        </w:rPr>
        <mc:AlternateContent>
          <mc:Choice Requires="wpc">
            <w:drawing>
              <wp:anchor distT="0" distB="0" distL="114300" distR="114300" simplePos="0" relativeHeight="251647488" behindDoc="1" locked="0" layoutInCell="1" allowOverlap="1">
                <wp:simplePos x="0" y="0"/>
                <wp:positionH relativeFrom="column">
                  <wp:posOffset>1896872</wp:posOffset>
                </wp:positionH>
                <wp:positionV relativeFrom="paragraph">
                  <wp:posOffset>46990</wp:posOffset>
                </wp:positionV>
                <wp:extent cx="5250688" cy="906780"/>
                <wp:effectExtent l="0" t="0" r="0" b="0"/>
                <wp:wrapNone/>
                <wp:docPr id="23" name="Canvas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Line 25"/>
                        <wps:cNvCnPr/>
                        <wps:spPr bwMode="auto">
                          <a:xfrm>
                            <a:off x="693928" y="230299"/>
                            <a:ext cx="3657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lg" len="lg"/>
                            <a:tailEnd type="stealth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26"/>
                        <wps:cNvCnPr/>
                        <wps:spPr bwMode="auto">
                          <a:xfrm>
                            <a:off x="1417828" y="1905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28"/>
                        <wps:cNvCnPr/>
                        <wps:spPr bwMode="auto">
                          <a:xfrm>
                            <a:off x="1875028" y="1905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29"/>
                        <wps:cNvCnPr/>
                        <wps:spPr bwMode="auto">
                          <a:xfrm>
                            <a:off x="2789428" y="1905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30"/>
                        <wps:cNvCnPr/>
                        <wps:spPr bwMode="auto">
                          <a:xfrm>
                            <a:off x="3246628" y="1905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31"/>
                        <wps:cNvCnPr/>
                        <wps:spPr bwMode="auto">
                          <a:xfrm>
                            <a:off x="3703828" y="1905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35"/>
                        <wps:cNvCnPr/>
                        <wps:spPr bwMode="auto">
                          <a:xfrm>
                            <a:off x="960628" y="1905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55"/>
                        <wps:cNvCnPr/>
                        <wps:spPr bwMode="auto">
                          <a:xfrm>
                            <a:off x="2332228" y="1905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30"/>
                        <wps:cNvCnPr/>
                        <wps:spPr bwMode="auto">
                          <a:xfrm>
                            <a:off x="4152773" y="2698"/>
                            <a:ext cx="635" cy="456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Text Box 43"/>
                        <wps:cNvSpPr txBox="1"/>
                        <wps:spPr>
                          <a:xfrm>
                            <a:off x="2720848" y="458445"/>
                            <a:ext cx="198120" cy="20449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12DD9" w:rsidRDefault="00312DD9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Text Box 44"/>
                        <wps:cNvSpPr txBox="1"/>
                        <wps:spPr>
                          <a:xfrm>
                            <a:off x="2186965" y="459263"/>
                            <a:ext cx="259301" cy="2895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12DD9" w:rsidRDefault="00312DD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Text Box 45"/>
                        <wps:cNvSpPr txBox="1"/>
                        <wps:spPr>
                          <a:xfrm>
                            <a:off x="3589373" y="459263"/>
                            <a:ext cx="213713" cy="24939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12DD9" w:rsidRDefault="00312DD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3" o:spid="_x0000_s1026" editas="canvas" style="position:absolute;margin-left:149.35pt;margin-top:3.7pt;width:413.45pt;height:71.4pt;z-index:-251668992" coordsize="52501,90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">
                <v:shape id="_x0000_s1027" type="#_x0000_t75" style="position:absolute;width:52501;height:9067;visibility:visible;mso-wrap-style:square">
                  <v:fill o:detectmouseclick="t"/>
                  <v:path o:connecttype="none"/>
                </v:shape>
                <v:line id="Line 25" o:spid="_x0000_s1028" style="position:absolute;visibility:visible;mso-wrap-style:square" from="6939,2302" to="43515,2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JcCb8AAADaAAAADwAAAGRycy9kb3ducmV2LnhtbERPTYvCMBC9L/gfwgheRFM9yFJNiwha&#10;8bSrgtehGdtiMylNbOu/3wjCnobH+5xNOphadNS6yrKCxTwCQZxbXXGh4HrZz75BOI+ssbZMCl7k&#10;IE1GXxuMte35l7qzL0QIYRejgtL7JpbS5SUZdHPbEAfubluDPsC2kLrFPoSbWi6jaCUNVhwaSmxo&#10;V1L+OD+Ngkud+SY6TLe3/DTts+xF3ennqdRkPGzXIDwN/l/8cR91mA/vV95XJn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WJcCb8AAADaAAAADwAAAAAAAAAAAAAAAACh&#10;AgAAZHJzL2Rvd25yZXYueG1sUEsFBgAAAAAEAAQA+QAAAI0DAAAAAA==&#10;">
                  <v:stroke startarrow="classic" startarrowwidth="wide" startarrowlength="long" endarrow="classic" endarrowwidth="wide" endarrowlength="long"/>
                </v:line>
                <v:line id="Line 26" o:spid="_x0000_s1029" style="position:absolute;visibility:visible;mso-wrap-style:square" from="14178,19" to="14184,4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2JR8QAAADa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/YlHxAAAANoAAAAPAAAAAAAAAAAA&#10;AAAAAKECAABkcnMvZG93bnJldi54bWxQSwUGAAAAAAQABAD5AAAAkgMAAAAA&#10;"/>
                <v:line id="Line 28" o:spid="_x0000_s1030" style="position:absolute;visibility:visible;mso-wrap-style:square" from="18750,19" to="18756,4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<v:line id="Line 29" o:spid="_x0000_s1031" style="position:absolute;visibility:visible;mso-wrap-style:square" from="27894,19" to="27900,4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Line 30" o:spid="_x0000_s1032" style="position:absolute;visibility:visible;mso-wrap-style:square" from="32466,19" to="32472,4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31" o:spid="_x0000_s1033" style="position:absolute;visibility:visible;mso-wrap-style:square" from="37038,19" to="37044,4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35" o:spid="_x0000_s1034" style="position:absolute;visibility:visible;mso-wrap-style:square" from="9606,19" to="9612,4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line id="Line 55" o:spid="_x0000_s1035" style="position:absolute;visibility:visible;mso-wrap-style:square" from="23322,19" to="23328,4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line id="Line 30" o:spid="_x0000_s1036" style="position:absolute;visibility:visible;mso-wrap-style:square" from="41527,26" to="41534,4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3" o:spid="_x0000_s1037" type="#_x0000_t202" style="position:absolute;left:27208;top:4584;width:1981;height:20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L2ssYA&#10;AADbAAAADwAAAGRycy9kb3ducmV2LnhtbESPQWvCQBSE7wX/w/IKXopu2lQtqauUYlW8adTS2yP7&#10;mgSzb0N2m8R/7xYKPQ4z8w0zX/amEi01rrSs4HEcgSDOrC45V3BMP0YvIJxH1lhZJgVXcrBcDO7m&#10;mGjb8Z7ag89FgLBLUEHhfZ1I6bKCDLqxrYmD920bgz7IJpe6wS7ATSWfomgqDZYcFgqs6b2g7HL4&#10;MQq+HvLPnevXpy6exPVq06azs06VGt73b68gPPX+P/zX3moFzzH8fgk/QC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YL2ssYAAADbAAAADwAAAAAAAAAAAAAAAACYAgAAZHJz&#10;L2Rvd25yZXYueG1sUEsFBgAAAAAEAAQA9QAAAIsDAAAAAA==&#10;" fillcolor="white [3201]" stroked="f" strokeweight=".5pt">
                  <v:textbox>
                    <w:txbxContent>
                      <w:p w:rsidR="00312DD9" w:rsidRDefault="00312DD9"/>
                    </w:txbxContent>
                  </v:textbox>
                </v:shape>
                <v:shape id="Text Box 44" o:spid="_x0000_s1038" type="#_x0000_t202" style="position:absolute;left:21869;top:4592;width:2593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tuxsYA&#10;AADbAAAADwAAAGRycy9kb3ducmV2LnhtbESPT2vCQBTE70K/w/IKXopu6t8SXUWkteJNoy29PbLP&#10;JDT7NmS3Sfz23ULB4zAzv2GW686UoqHaFZYVPA8jEMSp1QVnCs7J2+AFhPPIGkvLpOBGDtarh94S&#10;Y21bPlJz8pkIEHYxKsi9r2IpXZqTQTe0FXHwrrY26IOsM6lrbAPclHIURTNpsOCwkGNF25zS79OP&#10;UfD1lH0eXLe7tOPpuHp9b5L5h06U6j92mwUIT52/h//be61gMoG/L+EH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mtuxsYAAADbAAAADwAAAAAAAAAAAAAAAACYAgAAZHJz&#10;L2Rvd25yZXYueG1sUEsFBgAAAAAEAAQA9QAAAIsDAAAAAA==&#10;" fillcolor="white [3201]" stroked="f" strokeweight=".5pt">
                  <v:textbox>
                    <w:txbxContent>
                      <w:p w:rsidR="00312DD9" w:rsidRDefault="00312DD9">
                        <w:r>
                          <w:t>A</w:t>
                        </w:r>
                      </w:p>
                    </w:txbxContent>
                  </v:textbox>
                </v:shape>
                <v:shape id="Text Box 45" o:spid="_x0000_s1039" type="#_x0000_t202" style="position:absolute;left:35893;top:4592;width:2137;height:2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fLXcYA&#10;AADbAAAADwAAAGRycy9kb3ducmV2LnhtbESPT2vCQBTE74V+h+UVvIhu6t8SXUWkteJNoy29PbLP&#10;JDT7NmS3Sfz23YLQ4zAzv2GW686UoqHaFZYVPA8jEMSp1QVnCs7J2+AFhPPIGkvLpOBGDtarx4cl&#10;xtq2fKTm5DMRIOxiVJB7X8VSujQng25oK+LgXW1t0AdZZ1LX2Aa4KeUoimbSYMFhIceKtjml36cf&#10;o+Crn30eXLe7tOPpuHp9b5L5h06U6j11mwUIT53/D9/be61gMoW/L+EH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SfLXcYAAADbAAAADwAAAAAAAAAAAAAAAACYAgAAZHJz&#10;L2Rvd25yZXYueG1sUEsFBgAAAAAEAAQA9QAAAIsDAAAAAA==&#10;" fillcolor="white [3201]" stroked="f" strokeweight=".5pt">
                  <v:textbox>
                    <w:txbxContent>
                      <w:p w:rsidR="00312DD9" w:rsidRDefault="00312DD9">
                        <w: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85D94" w:rsidRPr="00C6573F" w:rsidRDefault="00277DF2" w:rsidP="00323673">
      <w:pPr>
        <w:numPr>
          <w:ilvl w:val="0"/>
          <w:numId w:val="8"/>
        </w:numPr>
      </w:pPr>
      <w:r w:rsidRPr="00C6573F">
        <w:t>What fraction</w:t>
      </w:r>
      <w:r w:rsidR="0061761C">
        <w:t>s</w:t>
      </w:r>
      <w:r w:rsidRPr="00C6573F">
        <w:t xml:space="preserve"> </w:t>
      </w:r>
      <w:r w:rsidR="0061761C">
        <w:t>are</w:t>
      </w:r>
      <w:r w:rsidRPr="00C6573F">
        <w:t xml:space="preserve"> located where </w:t>
      </w:r>
    </w:p>
    <w:p w:rsidR="005501C9" w:rsidRPr="00C6573F" w:rsidRDefault="00277DF2" w:rsidP="00323673">
      <w:r w:rsidRPr="00C6573F">
        <w:tab/>
      </w:r>
      <w:proofErr w:type="gramStart"/>
      <w:r w:rsidR="0061761C">
        <w:t>A and</w:t>
      </w:r>
      <w:proofErr w:type="gramEnd"/>
      <w:r w:rsidR="0061761C">
        <w:t xml:space="preserve"> B are</w:t>
      </w:r>
      <w:r w:rsidRPr="00C6573F">
        <w:t xml:space="preserve"> on the number line?</w:t>
      </w:r>
      <w:r w:rsidRPr="00C6573F">
        <w:tab/>
      </w:r>
      <w:r w:rsidRPr="00C6573F">
        <w:tab/>
      </w:r>
      <w:r w:rsidRPr="00C6573F">
        <w:tab/>
        <w:t xml:space="preserve">     </w:t>
      </w:r>
    </w:p>
    <w:p w:rsidR="0061761C" w:rsidRDefault="0061761C" w:rsidP="00312D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right" w:pos="9360"/>
        </w:tabs>
        <w:rPr>
          <w:b/>
        </w:rPr>
      </w:pPr>
      <w:r>
        <w:tab/>
      </w:r>
      <w:r>
        <w:tab/>
      </w:r>
      <w:r>
        <w:tab/>
      </w:r>
      <w:r>
        <w:tab/>
      </w:r>
      <w:r>
        <w:tab/>
        <w:t xml:space="preserve">              </w:t>
      </w:r>
      <w:r w:rsidR="00277DF2" w:rsidRPr="00C6573F">
        <w:rPr>
          <w:b/>
        </w:rPr>
        <w:t>0</w:t>
      </w:r>
      <w:r w:rsidR="00277DF2" w:rsidRPr="00C6573F">
        <w:tab/>
      </w:r>
      <w:r>
        <w:t xml:space="preserve">  </w:t>
      </w:r>
      <w:r w:rsidR="00277DF2" w:rsidRPr="00C6573F">
        <w:tab/>
      </w:r>
      <w:r w:rsidR="00277DF2" w:rsidRPr="00C6573F">
        <w:tab/>
        <w:t xml:space="preserve">              </w:t>
      </w:r>
      <w:r w:rsidR="00312DD9">
        <w:t>1</w:t>
      </w:r>
      <w:r w:rsidR="00312DD9">
        <w:tab/>
      </w:r>
    </w:p>
    <w:p w:rsidR="0061761C" w:rsidRDefault="0061761C" w:rsidP="00323673">
      <w:pPr>
        <w:rPr>
          <w:b/>
        </w:rPr>
      </w:pPr>
      <w:r>
        <w:rPr>
          <w:b/>
        </w:rPr>
        <w:tab/>
        <w:t>A =                   B =</w:t>
      </w:r>
    </w:p>
    <w:p w:rsidR="0061761C" w:rsidRDefault="0061761C" w:rsidP="00323673">
      <w:pPr>
        <w:rPr>
          <w:b/>
        </w:rPr>
      </w:pPr>
    </w:p>
    <w:p w:rsidR="00DE53EA" w:rsidRPr="00C6573F" w:rsidRDefault="0061761C" w:rsidP="006F515C">
      <w:pPr>
        <w:numPr>
          <w:ilvl w:val="0"/>
          <w:numId w:val="8"/>
        </w:numPr>
        <w:tabs>
          <w:tab w:val="left" w:pos="720"/>
        </w:tabs>
      </w:pPr>
      <w:r>
        <w:t xml:space="preserve">On back, put in order from </w:t>
      </w:r>
      <w:r w:rsidRPr="00405865">
        <w:rPr>
          <w:b/>
        </w:rPr>
        <w:t>LEAST</w:t>
      </w:r>
      <w:r>
        <w:t xml:space="preserve"> to </w:t>
      </w:r>
      <w:r w:rsidRPr="00405865">
        <w:rPr>
          <w:b/>
        </w:rPr>
        <w:t>GREATEST</w:t>
      </w:r>
      <w:r>
        <w:t xml:space="preserve">: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 xml:space="preserve">12,  </m:t>
            </m:r>
          </m:den>
        </m:f>
      </m:oMath>
      <w:r w:rsidR="006008E8" w:rsidRPr="006008E8">
        <w:rPr>
          <w:sz w:val="28"/>
          <w:szCs w:val="28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,</m:t>
            </m:r>
          </m:den>
        </m:f>
      </m:oMath>
      <w:r w:rsidR="006F515C" w:rsidRPr="006008E8">
        <w:rPr>
          <w:sz w:val="28"/>
          <w:szCs w:val="28"/>
        </w:rPr>
        <w:t xml:space="preserve"> </w:t>
      </w:r>
      <w:r w:rsidR="006008E8" w:rsidRPr="006008E8">
        <w:rPr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w:rPr>
            <w:rFonts w:ascii="Cambria Math" w:hAnsi="Cambria Math"/>
          </w:rPr>
          <m:t xml:space="preserve">   </m:t>
        </m:r>
      </m:oMath>
      <w:r w:rsidR="006F515C">
        <w:t>Explain your reasoning.</w:t>
      </w:r>
      <w:r w:rsidR="00277DF2" w:rsidRPr="0061761C">
        <w:tab/>
      </w:r>
    </w:p>
    <w:p w:rsidR="00DE53EA" w:rsidRPr="00C6573F" w:rsidRDefault="006008E8" w:rsidP="00DE53EA">
      <w:r>
        <w:t xml:space="preserve">  </w:t>
      </w:r>
    </w:p>
    <w:sectPr w:rsidR="00DE53EA" w:rsidRPr="00C6573F" w:rsidSect="00C6573F">
      <w:type w:val="continuous"/>
      <w:pgSz w:w="12240" w:h="15840"/>
      <w:pgMar w:top="1152" w:right="1440" w:bottom="1152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12A7" w:rsidRDefault="007612A7">
      <w:r>
        <w:separator/>
      </w:r>
    </w:p>
  </w:endnote>
  <w:endnote w:type="continuationSeparator" w:id="0">
    <w:p w:rsidR="007612A7" w:rsidRDefault="007612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12A7" w:rsidRDefault="007612A7">
      <w:r>
        <w:separator/>
      </w:r>
    </w:p>
  </w:footnote>
  <w:footnote w:type="continuationSeparator" w:id="0">
    <w:p w:rsidR="007612A7" w:rsidRDefault="007612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0BEC" w:rsidRPr="0018079D" w:rsidRDefault="00C6573F">
    <w:pPr>
      <w:pStyle w:val="Header"/>
      <w:rPr>
        <w:b/>
      </w:rPr>
    </w:pPr>
    <w:r w:rsidRPr="00C6573F">
      <w:rPr>
        <w:b/>
      </w:rPr>
      <w:tab/>
    </w:r>
    <w:r w:rsidR="0018079D">
      <w:rPr>
        <w:b/>
      </w:rPr>
      <w:t xml:space="preserve">            </w:t>
    </w:r>
    <w:r w:rsidRPr="00C6573F">
      <w:rPr>
        <w:b/>
      </w:rPr>
      <w:t xml:space="preserve">Fraction Review </w:t>
    </w:r>
    <w:r w:rsidR="00AC2893">
      <w:rPr>
        <w:b/>
      </w:rPr>
      <w:tab/>
    </w:r>
    <w:r w:rsidR="00E07786">
      <w:rPr>
        <w:b/>
      </w:rPr>
      <w:t xml:space="preserve">  </w:t>
    </w:r>
    <w:r w:rsidR="00AC2893">
      <w:rPr>
        <w:b/>
      </w:rPr>
      <w:t>GR4 U4 L15 S2</w:t>
    </w:r>
    <w:r w:rsidR="00E07786">
      <w:rPr>
        <w:b/>
      </w:rPr>
      <w:t xml:space="preserve"> Homework</w:t>
    </w:r>
  </w:p>
  <w:p w:rsidR="00A50BEC" w:rsidRDefault="00A50BE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EF0B33"/>
    <w:multiLevelType w:val="hybridMultilevel"/>
    <w:tmpl w:val="FAF4EDA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5733D84"/>
    <w:multiLevelType w:val="hybridMultilevel"/>
    <w:tmpl w:val="5798C1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F80061"/>
    <w:multiLevelType w:val="hybridMultilevel"/>
    <w:tmpl w:val="FF003F9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10967060"/>
    <w:multiLevelType w:val="hybridMultilevel"/>
    <w:tmpl w:val="355681D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1EB08C7"/>
    <w:multiLevelType w:val="hybridMultilevel"/>
    <w:tmpl w:val="24AC2996"/>
    <w:lvl w:ilvl="0" w:tplc="51AEDF80">
      <w:start w:val="1"/>
      <w:numFmt w:val="upperLetter"/>
      <w:lvlText w:val="%1."/>
      <w:lvlJc w:val="left"/>
      <w:pPr>
        <w:ind w:left="810" w:hanging="450"/>
      </w:pPr>
      <w:rPr>
        <w:rFonts w:hint="default"/>
        <w:i w:val="0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82007"/>
    <w:multiLevelType w:val="hybridMultilevel"/>
    <w:tmpl w:val="E03C01E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6A1040A"/>
    <w:multiLevelType w:val="hybridMultilevel"/>
    <w:tmpl w:val="55DC53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AF21CA6"/>
    <w:multiLevelType w:val="hybridMultilevel"/>
    <w:tmpl w:val="AD008F00"/>
    <w:lvl w:ilvl="0" w:tplc="98D4713C">
      <w:start w:val="3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62C3C62"/>
    <w:multiLevelType w:val="hybridMultilevel"/>
    <w:tmpl w:val="9120DB2A"/>
    <w:lvl w:ilvl="0" w:tplc="04090015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2"/>
  </w:num>
  <w:num w:numId="4">
    <w:abstractNumId w:val="5"/>
  </w:num>
  <w:num w:numId="5">
    <w:abstractNumId w:val="1"/>
  </w:num>
  <w:num w:numId="6">
    <w:abstractNumId w:val="8"/>
  </w:num>
  <w:num w:numId="7">
    <w:abstractNumId w:val="4"/>
  </w:num>
  <w:num w:numId="8">
    <w:abstractNumId w:val="3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6D48"/>
    <w:rsid w:val="00025AA4"/>
    <w:rsid w:val="000703C6"/>
    <w:rsid w:val="000779DB"/>
    <w:rsid w:val="00077AE5"/>
    <w:rsid w:val="000968DF"/>
    <w:rsid w:val="000A7DC6"/>
    <w:rsid w:val="000E28F4"/>
    <w:rsid w:val="000F0FC4"/>
    <w:rsid w:val="00101CFC"/>
    <w:rsid w:val="00126196"/>
    <w:rsid w:val="00127E76"/>
    <w:rsid w:val="0013301D"/>
    <w:rsid w:val="0018079D"/>
    <w:rsid w:val="001A15D5"/>
    <w:rsid w:val="001C16B6"/>
    <w:rsid w:val="001E2641"/>
    <w:rsid w:val="00205C63"/>
    <w:rsid w:val="00277DF2"/>
    <w:rsid w:val="002E79AA"/>
    <w:rsid w:val="00312DD9"/>
    <w:rsid w:val="00323673"/>
    <w:rsid w:val="00405865"/>
    <w:rsid w:val="0043573F"/>
    <w:rsid w:val="004A5FCD"/>
    <w:rsid w:val="0051230E"/>
    <w:rsid w:val="005501C9"/>
    <w:rsid w:val="00596716"/>
    <w:rsid w:val="005A6C5C"/>
    <w:rsid w:val="006008E8"/>
    <w:rsid w:val="006127AC"/>
    <w:rsid w:val="0061761C"/>
    <w:rsid w:val="00666256"/>
    <w:rsid w:val="006C7437"/>
    <w:rsid w:val="006F515C"/>
    <w:rsid w:val="00706D48"/>
    <w:rsid w:val="00712051"/>
    <w:rsid w:val="00717721"/>
    <w:rsid w:val="00721B3D"/>
    <w:rsid w:val="00757154"/>
    <w:rsid w:val="007612A7"/>
    <w:rsid w:val="008213DE"/>
    <w:rsid w:val="008466B6"/>
    <w:rsid w:val="008D05EC"/>
    <w:rsid w:val="0091582E"/>
    <w:rsid w:val="00961273"/>
    <w:rsid w:val="009F76AD"/>
    <w:rsid w:val="00A36E49"/>
    <w:rsid w:val="00A50BEC"/>
    <w:rsid w:val="00A84D8F"/>
    <w:rsid w:val="00AC2893"/>
    <w:rsid w:val="00B355C4"/>
    <w:rsid w:val="00B761C3"/>
    <w:rsid w:val="00B84DBD"/>
    <w:rsid w:val="00BD3AB5"/>
    <w:rsid w:val="00BE0AE2"/>
    <w:rsid w:val="00C6573F"/>
    <w:rsid w:val="00CB3D2A"/>
    <w:rsid w:val="00CC372B"/>
    <w:rsid w:val="00D01BA3"/>
    <w:rsid w:val="00D033E8"/>
    <w:rsid w:val="00D2635A"/>
    <w:rsid w:val="00D85D94"/>
    <w:rsid w:val="00DB64EC"/>
    <w:rsid w:val="00DE53EA"/>
    <w:rsid w:val="00E07786"/>
    <w:rsid w:val="00EF3939"/>
    <w:rsid w:val="00F14BC4"/>
    <w:rsid w:val="00F53D07"/>
    <w:rsid w:val="00F86288"/>
    <w:rsid w:val="00FC0D12"/>
    <w:rsid w:val="00FF37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enu v:ext="edit" fillcolor="none [1612]" strokecolor="none"/>
    </o:shapedefaults>
    <o:shapelayout v:ext="edit">
      <o:idmap v:ext="edit" data="1"/>
      <o:rules v:ext="edit">
        <o:r id="V:Rule1" type="connector" idref="#_x0000_s1080"/>
        <o:r id="V:Rule2" type="connector" idref="#_x0000_s1081"/>
        <o:r id="V:Rule3" type="connector" idref="#_x0000_s1082"/>
        <o:r id="V:Rule4" type="connector" idref="#_x0000_s1083"/>
        <o:r id="V:Rule5" type="connector" idref="#_x0000_s1084"/>
        <o:r id="V:Rule6" type="connector" idref="#_x0000_s1085"/>
        <o:r id="V:Rule7" type="connector" idref="#_x0000_s1086"/>
        <o:r id="V:Rule8" type="connector" idref="#_x0000_s1087"/>
        <o:r id="V:Rule9" type="connector" idref="#_x0000_s1088"/>
        <o:r id="V:Rule10" type="connector" idref="#_x0000_s1089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A5FCD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706D4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706D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D01BA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6C7437"/>
    <w:rPr>
      <w:sz w:val="24"/>
      <w:szCs w:val="24"/>
    </w:rPr>
  </w:style>
  <w:style w:type="paragraph" w:styleId="BalloonText">
    <w:name w:val="Balloon Text"/>
    <w:basedOn w:val="Normal"/>
    <w:link w:val="BalloonTextChar"/>
    <w:rsid w:val="006C74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C74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C2893"/>
    <w:rPr>
      <w:color w:val="808080"/>
    </w:rPr>
  </w:style>
  <w:style w:type="paragraph" w:styleId="ListParagraph">
    <w:name w:val="List Paragraph"/>
    <w:basedOn w:val="Normal"/>
    <w:uiPriority w:val="34"/>
    <w:qFormat/>
    <w:rsid w:val="00AC289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A5FCD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706D4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706D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D01BA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6C7437"/>
    <w:rPr>
      <w:sz w:val="24"/>
      <w:szCs w:val="24"/>
    </w:rPr>
  </w:style>
  <w:style w:type="paragraph" w:styleId="BalloonText">
    <w:name w:val="Balloon Text"/>
    <w:basedOn w:val="Normal"/>
    <w:link w:val="BalloonTextChar"/>
    <w:rsid w:val="006C74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C74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C2893"/>
    <w:rPr>
      <w:color w:val="808080"/>
    </w:rPr>
  </w:style>
  <w:style w:type="paragraph" w:styleId="ListParagraph">
    <w:name w:val="List Paragraph"/>
    <w:basedOn w:val="Normal"/>
    <w:uiPriority w:val="34"/>
    <w:qFormat/>
    <w:rsid w:val="00AC289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264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6</Words>
  <Characters>74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: _______________________     Date: ____________________</vt:lpstr>
    </vt:vector>
  </TitlesOfParts>
  <Company>Microsoft</Company>
  <LinksUpToDate>false</LinksUpToDate>
  <CharactersWithSpaces>8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: _______________________     Date: ____________________</dc:title>
  <dc:creator>John Keogh</dc:creator>
  <cp:lastModifiedBy>Windows User</cp:lastModifiedBy>
  <cp:revision>2</cp:revision>
  <cp:lastPrinted>2014-07-15T13:57:00Z</cp:lastPrinted>
  <dcterms:created xsi:type="dcterms:W3CDTF">2014-07-15T13:58:00Z</dcterms:created>
  <dcterms:modified xsi:type="dcterms:W3CDTF">2014-07-15T13:58:00Z</dcterms:modified>
</cp:coreProperties>
</file>